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532F" w:rsidRPr="00BD030F" w:rsidRDefault="00D5532F" w:rsidP="00D5532F">
      <w:pPr>
        <w:ind w:left="360"/>
        <w:rPr>
          <w:u w:val="single"/>
        </w:rPr>
      </w:pPr>
      <w:r w:rsidRPr="00BD030F">
        <w:t>Chemistry 116</w:t>
      </w:r>
      <w:r w:rsidRPr="00BD030F">
        <w:tab/>
      </w:r>
      <w:r w:rsidRPr="00BD030F">
        <w:tab/>
      </w:r>
      <w:r w:rsidRPr="00BD030F">
        <w:tab/>
      </w:r>
      <w:r w:rsidRPr="00BD030F">
        <w:tab/>
      </w:r>
      <w:r w:rsidRPr="00BD030F">
        <w:tab/>
        <w:t xml:space="preserve">Name </w:t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</w:p>
    <w:p w:rsidR="00D5532F" w:rsidRPr="00BD030F" w:rsidRDefault="00D5532F" w:rsidP="00D5532F">
      <w:pPr>
        <w:ind w:left="360"/>
      </w:pPr>
      <w:r w:rsidRPr="00BD030F">
        <w:t>Martin Larter</w:t>
      </w:r>
    </w:p>
    <w:p w:rsidR="00D5532F" w:rsidRPr="00BD030F" w:rsidRDefault="00D5532F" w:rsidP="00D5532F">
      <w:pPr>
        <w:ind w:left="360"/>
      </w:pPr>
      <w:r w:rsidRPr="00BD030F">
        <w:t xml:space="preserve">Exam1 </w:t>
      </w:r>
      <w:r w:rsidRPr="00BD030F">
        <w:tab/>
      </w:r>
      <w:r w:rsidRPr="00BD030F">
        <w:tab/>
      </w:r>
      <w:r w:rsidRPr="00BD030F">
        <w:tab/>
      </w:r>
      <w:r w:rsidRPr="00BD030F">
        <w:tab/>
      </w:r>
      <w:r w:rsidRPr="00BD030F">
        <w:tab/>
      </w:r>
      <w:r w:rsidRPr="00BD030F">
        <w:tab/>
      </w:r>
      <w:proofErr w:type="gramStart"/>
      <w:r w:rsidRPr="00BD030F">
        <w:t>Fall</w:t>
      </w:r>
      <w:proofErr w:type="gramEnd"/>
      <w:r w:rsidRPr="00BD030F">
        <w:t xml:space="preserve"> 2013</w:t>
      </w:r>
    </w:p>
    <w:p w:rsidR="00D5532F" w:rsidRPr="00BD030F" w:rsidRDefault="00D5532F" w:rsidP="00D5532F"/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  <w:t>Page 1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876BA1" w:rsidRPr="00BD030F">
        <w:t>20</w:t>
      </w:r>
      <w:r w:rsidRPr="00BD030F">
        <w:t xml:space="preserve"> points)</w:t>
      </w:r>
    </w:p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  <w:t>Page 2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6C082B" w:rsidRPr="00BD030F">
        <w:t xml:space="preserve">24 </w:t>
      </w:r>
      <w:r w:rsidRPr="00BD030F">
        <w:t>points)</w:t>
      </w:r>
    </w:p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  <w:t>Page 3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600CFE" w:rsidRPr="00BD030F">
        <w:t>2</w:t>
      </w:r>
      <w:r w:rsidR="006C082B" w:rsidRPr="00BD030F">
        <w:t>3</w:t>
      </w:r>
      <w:r w:rsidRPr="00BD030F">
        <w:t xml:space="preserve"> points)</w:t>
      </w:r>
    </w:p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  <w:t>Page 4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6C082B" w:rsidRPr="00BD030F">
        <w:t>2</w:t>
      </w:r>
      <w:r w:rsidR="00C273F2" w:rsidRPr="00BD030F">
        <w:t>1</w:t>
      </w:r>
      <w:r w:rsidR="006C082B" w:rsidRPr="00BD030F">
        <w:t xml:space="preserve"> </w:t>
      </w:r>
      <w:r w:rsidRPr="00BD030F">
        <w:t>points)</w:t>
      </w:r>
    </w:p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  <w:t>Page 5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600CFE" w:rsidRPr="00BD030F">
        <w:t>1</w:t>
      </w:r>
      <w:r w:rsidR="00C273F2" w:rsidRPr="00BD030F">
        <w:t>2</w:t>
      </w:r>
      <w:r w:rsidRPr="00BD030F">
        <w:t xml:space="preserve"> points) </w:t>
      </w:r>
    </w:p>
    <w:p w:rsidR="00D5532F" w:rsidRPr="00BD030F" w:rsidRDefault="00D5532F" w:rsidP="00D5532F">
      <w:pPr>
        <w:ind w:left="360"/>
      </w:pPr>
    </w:p>
    <w:p w:rsidR="00D5532F" w:rsidRPr="00BD030F" w:rsidRDefault="00D5532F" w:rsidP="00D5532F">
      <w:pPr>
        <w:ind w:left="360"/>
      </w:pPr>
      <w:r w:rsidRPr="00BD030F">
        <w:tab/>
      </w:r>
      <w:r w:rsidRPr="00BD030F">
        <w:tab/>
      </w:r>
      <w:r w:rsidRPr="00BD030F">
        <w:tab/>
      </w:r>
    </w:p>
    <w:p w:rsidR="00D5532F" w:rsidRPr="00BD030F" w:rsidRDefault="00D5532F" w:rsidP="00D5532F">
      <w:r w:rsidRPr="00BD030F">
        <w:tab/>
      </w:r>
      <w:r w:rsidRPr="00BD030F">
        <w:tab/>
      </w:r>
      <w:r w:rsidRPr="00BD030F">
        <w:tab/>
        <w:t>Total</w:t>
      </w:r>
      <w:r w:rsidRPr="00BD030F">
        <w:tab/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</w:t>
      </w:r>
      <w:r w:rsidR="00C273F2" w:rsidRPr="00BD030F">
        <w:t>100</w:t>
      </w:r>
      <w:r w:rsidR="00600CFE" w:rsidRPr="00BD030F">
        <w:t xml:space="preserve"> </w:t>
      </w:r>
      <w:r w:rsidRPr="00BD030F">
        <w:t>points)</w:t>
      </w:r>
    </w:p>
    <w:p w:rsidR="00D5532F" w:rsidRPr="00BD030F" w:rsidRDefault="00D5532F" w:rsidP="00D5532F"/>
    <w:p w:rsidR="00D5532F" w:rsidRPr="00BD030F" w:rsidRDefault="00D5532F" w:rsidP="00D5532F">
      <w:r w:rsidRPr="00BD030F">
        <w:tab/>
      </w:r>
      <w:r w:rsidRPr="00BD030F">
        <w:tab/>
      </w:r>
      <w:r w:rsidRPr="00BD030F">
        <w:tab/>
        <w:t>Percent</w:t>
      </w:r>
      <w:r w:rsidRPr="00BD030F">
        <w:tab/>
      </w:r>
      <w:r w:rsidRPr="00BD030F">
        <w:rPr>
          <w:u w:val="single"/>
        </w:rPr>
        <w:tab/>
      </w:r>
      <w:r w:rsidRPr="00BD030F">
        <w:rPr>
          <w:u w:val="single"/>
        </w:rPr>
        <w:tab/>
      </w:r>
      <w:r w:rsidRPr="00BD030F">
        <w:tab/>
        <w:t>(100 %)</w:t>
      </w:r>
    </w:p>
    <w:p w:rsidR="00D5532F" w:rsidRPr="00BD030F" w:rsidRDefault="00D5532F" w:rsidP="00D5532F"/>
    <w:p w:rsidR="00D5532F" w:rsidRPr="00BD030F" w:rsidRDefault="00D5532F" w:rsidP="00D5532F">
      <w:pPr>
        <w:sectPr w:rsidR="00D5532F" w:rsidRPr="00BD030F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5532F" w:rsidRPr="00BD030F" w:rsidRDefault="00D5532F" w:rsidP="00D5532F">
      <w:pPr>
        <w:jc w:val="center"/>
        <w:rPr>
          <w:sz w:val="32"/>
        </w:rPr>
      </w:pPr>
      <w:r w:rsidRPr="00BD030F">
        <w:rPr>
          <w:sz w:val="32"/>
        </w:rPr>
        <w:lastRenderedPageBreak/>
        <w:t>Grossmont College</w:t>
      </w:r>
    </w:p>
    <w:p w:rsidR="00D5532F" w:rsidRPr="00BD030F" w:rsidRDefault="00D5532F" w:rsidP="00D5532F">
      <w:pPr>
        <w:jc w:val="center"/>
        <w:rPr>
          <w:sz w:val="32"/>
        </w:rPr>
      </w:pPr>
      <w:r w:rsidRPr="00BD030F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5532F" w:rsidRPr="00BD030F" w:rsidTr="00D5532F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 xml:space="preserve"> 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NOBLE GASES</w:t>
            </w:r>
          </w:p>
        </w:tc>
      </w:tr>
      <w:tr w:rsidR="00D5532F" w:rsidRPr="00BD030F" w:rsidTr="00D5532F">
        <w:tc>
          <w:tcPr>
            <w:tcW w:w="720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H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H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H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.002</w:t>
            </w:r>
          </w:p>
        </w:tc>
      </w:tr>
      <w:tr w:rsidR="00D5532F" w:rsidRPr="00BD030F" w:rsidTr="00D5532F">
        <w:tc>
          <w:tcPr>
            <w:tcW w:w="720" w:type="dxa"/>
            <w:tcBorders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L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B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B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N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O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F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N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.18</w:t>
            </w:r>
          </w:p>
        </w:tc>
      </w:tr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Na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Mg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rPr>
                <w:sz w:val="20"/>
              </w:rPr>
            </w:pPr>
            <w:r w:rsidRPr="00BD030F">
              <w:rPr>
                <w:sz w:val="20"/>
              </w:rPr>
              <w:t xml:space="preserve">   VIII       </w:t>
            </w:r>
            <w:proofErr w:type="spellStart"/>
            <w:r w:rsidRPr="00BD030F">
              <w:rPr>
                <w:sz w:val="20"/>
              </w:rPr>
              <w:t>VIII</w:t>
            </w:r>
            <w:proofErr w:type="spellEnd"/>
            <w:r w:rsidRPr="00BD030F">
              <w:rPr>
                <w:sz w:val="20"/>
              </w:rPr>
              <w:t xml:space="preserve">       </w:t>
            </w:r>
            <w:proofErr w:type="spellStart"/>
            <w:r w:rsidRPr="00BD030F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l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S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P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S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Cl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Ar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9.95</w:t>
            </w:r>
          </w:p>
        </w:tc>
      </w:tr>
      <w:tr w:rsidR="00D5532F" w:rsidRPr="00BD030F" w:rsidTr="00D5532F"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K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Ca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1</w:t>
            </w:r>
          </w:p>
          <w:p w:rsidR="00D5532F" w:rsidRPr="00BD030F" w:rsidRDefault="00D5532F" w:rsidP="00D5532F">
            <w:pPr>
              <w:jc w:val="center"/>
              <w:rPr>
                <w:b/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c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T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V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r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Mn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F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o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N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u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Zn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Ga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Ge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s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S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Br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Kr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3.80</w:t>
            </w:r>
          </w:p>
        </w:tc>
      </w:tr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Rb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r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3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Y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Zr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Nb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Mo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Tc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Ru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Rh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Pd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g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d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4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In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n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b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Te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Xe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31.3</w:t>
            </w:r>
          </w:p>
        </w:tc>
      </w:tr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s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Ba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5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La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Hf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Ta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W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Re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Os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Ir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Pt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7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u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Hg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1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Tl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2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Pb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3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Bi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Po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t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Rn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22)</w:t>
            </w:r>
          </w:p>
        </w:tc>
      </w:tr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Fr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Ra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8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c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4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Rf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5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Db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6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g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7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Bh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8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Hs</w:t>
            </w:r>
            <w:proofErr w:type="spellEnd"/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9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Mt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110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??</w:t>
            </w:r>
          </w:p>
          <w:p w:rsidR="00D5532F" w:rsidRPr="00BD030F" w:rsidRDefault="00D5532F" w:rsidP="00D5532F">
            <w:pPr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532F" w:rsidRPr="00BD030F" w:rsidRDefault="00D5532F" w:rsidP="00D5532F">
            <w:pPr>
              <w:jc w:val="center"/>
              <w:rPr>
                <w:sz w:val="20"/>
              </w:rPr>
            </w:pPr>
          </w:p>
        </w:tc>
      </w:tr>
    </w:tbl>
    <w:p w:rsidR="00D5532F" w:rsidRPr="00BD030F" w:rsidRDefault="00D5532F" w:rsidP="00D5532F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58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Ce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59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Pr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0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Nd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1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Pm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2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Sm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3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Eu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4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Gd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5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Tb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6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Dy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7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Ho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8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Er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69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Tm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70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Yb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71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Lu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75.0</w:t>
            </w:r>
          </w:p>
        </w:tc>
      </w:tr>
      <w:tr w:rsidR="00D5532F" w:rsidRPr="00BD030F" w:rsidTr="00D5532F"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0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Th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1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Pa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2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U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3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Np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4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Pu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5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Am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6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Cm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7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Bk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8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Cf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99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Es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0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Fm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1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Md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2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b/>
                <w:sz w:val="20"/>
              </w:rPr>
              <w:t>No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103</w:t>
            </w:r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BD030F">
              <w:rPr>
                <w:b/>
                <w:sz w:val="20"/>
              </w:rPr>
              <w:t>Lr</w:t>
            </w:r>
            <w:proofErr w:type="spellEnd"/>
          </w:p>
          <w:p w:rsidR="00D5532F" w:rsidRPr="00BD030F" w:rsidRDefault="00D5532F" w:rsidP="00D5532F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BD030F">
              <w:rPr>
                <w:sz w:val="20"/>
              </w:rPr>
              <w:t>(260)</w:t>
            </w:r>
          </w:p>
        </w:tc>
      </w:tr>
    </w:tbl>
    <w:p w:rsidR="00D5532F" w:rsidRPr="00BD030F" w:rsidRDefault="00D5532F" w:rsidP="00D5532F">
      <w:r w:rsidRPr="00BD030F">
        <w:tab/>
      </w:r>
      <w:r w:rsidRPr="00BD030F">
        <w:tab/>
      </w:r>
    </w:p>
    <w:p w:rsidR="00D5532F" w:rsidRPr="00BD030F" w:rsidRDefault="00D5532F" w:rsidP="00D5532F"/>
    <w:p w:rsidR="00D5532F" w:rsidRPr="00BD030F" w:rsidRDefault="00D5532F" w:rsidP="00D5532F">
      <w:r w:rsidRPr="00BD030F">
        <w:t>Lanthanide series</w:t>
      </w:r>
    </w:p>
    <w:p w:rsidR="00D5532F" w:rsidRPr="00BD030F" w:rsidRDefault="00D5532F" w:rsidP="00D5532F"/>
    <w:p w:rsidR="00D5532F" w:rsidRPr="00BD030F" w:rsidRDefault="00D5532F" w:rsidP="00D5532F"/>
    <w:p w:rsidR="00D5532F" w:rsidRPr="00BD030F" w:rsidRDefault="00D5532F" w:rsidP="00D5532F">
      <w:r w:rsidRPr="00BD030F">
        <w:t>Actinide series</w:t>
      </w:r>
    </w:p>
    <w:p w:rsidR="00D5532F" w:rsidRPr="00BD030F" w:rsidRDefault="00D5532F" w:rsidP="00D5532F">
      <w:pPr>
        <w:sectPr w:rsidR="00D5532F" w:rsidRPr="00BD030F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D5532F" w:rsidRPr="00BD030F" w:rsidRDefault="00D5532F" w:rsidP="00D5532F">
      <w:pPr>
        <w:numPr>
          <w:ilvl w:val="0"/>
          <w:numId w:val="2"/>
        </w:numPr>
        <w:autoSpaceDE w:val="0"/>
        <w:autoSpaceDN w:val="0"/>
        <w:adjustRightInd w:val="0"/>
        <w:spacing w:before="120" w:after="200" w:line="276" w:lineRule="auto"/>
        <w:rPr>
          <w:color w:val="000000"/>
          <w:sz w:val="22"/>
          <w:szCs w:val="22"/>
        </w:rPr>
      </w:pPr>
      <w:r w:rsidRPr="00BD030F">
        <w:rPr>
          <w:rFonts w:eastAsiaTheme="minorEastAsia"/>
          <w:color w:val="000000"/>
          <w:sz w:val="22"/>
          <w:szCs w:val="22"/>
          <w:lang w:eastAsia="ja-JP"/>
        </w:rPr>
        <w:lastRenderedPageBreak/>
        <w:t>(</w:t>
      </w:r>
      <w:r w:rsidR="004A2918" w:rsidRPr="00BD030F">
        <w:rPr>
          <w:rFonts w:eastAsiaTheme="minorEastAsia"/>
          <w:color w:val="000000"/>
          <w:sz w:val="22"/>
          <w:szCs w:val="22"/>
          <w:lang w:eastAsia="ja-JP"/>
        </w:rPr>
        <w:t>4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 xml:space="preserve"> points) </w:t>
      </w:r>
      <w:r w:rsidRPr="00BD030F">
        <w:rPr>
          <w:color w:val="000000"/>
          <w:sz w:val="22"/>
          <w:szCs w:val="22"/>
        </w:rPr>
        <w:t xml:space="preserve">Draw an accurate </w:t>
      </w:r>
      <w:r w:rsidRPr="00BD030F">
        <w:rPr>
          <w:b/>
          <w:color w:val="000000"/>
          <w:sz w:val="22"/>
          <w:szCs w:val="22"/>
        </w:rPr>
        <w:t>Lewis structure</w:t>
      </w:r>
      <w:r w:rsidRPr="00BD030F">
        <w:rPr>
          <w:color w:val="000000"/>
          <w:sz w:val="22"/>
          <w:szCs w:val="22"/>
        </w:rPr>
        <w:t xml:space="preserve"> for 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>H</w:t>
      </w:r>
      <w:r w:rsidRPr="00BD030F">
        <w:rPr>
          <w:rFonts w:eastAsiaTheme="minorEastAsia"/>
          <w:color w:val="000000"/>
          <w:sz w:val="22"/>
          <w:szCs w:val="22"/>
          <w:vertAlign w:val="subscript"/>
          <w:lang w:eastAsia="ja-JP"/>
        </w:rPr>
        <w:t>2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 xml:space="preserve">CNOH (condensed formula) </w:t>
      </w:r>
      <w:r w:rsidRPr="00BD030F">
        <w:rPr>
          <w:color w:val="000000"/>
          <w:sz w:val="22"/>
          <w:szCs w:val="22"/>
        </w:rPr>
        <w:t xml:space="preserve">below including number of </w:t>
      </w:r>
      <w:r w:rsidRPr="00BD030F">
        <w:rPr>
          <w:b/>
          <w:color w:val="000000"/>
          <w:sz w:val="22"/>
          <w:szCs w:val="22"/>
        </w:rPr>
        <w:t>valence electrons</w:t>
      </w:r>
      <w:r w:rsidRPr="00BD030F">
        <w:rPr>
          <w:color w:val="000000"/>
          <w:sz w:val="22"/>
          <w:szCs w:val="22"/>
        </w:rPr>
        <w:t xml:space="preserve"> used. 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 xml:space="preserve">Please use lines to represent bonding electron pairs. Indicate all unshared electrons and make sure this structure has </w:t>
      </w:r>
      <w:r w:rsidRPr="00BD030F">
        <w:rPr>
          <w:rFonts w:eastAsiaTheme="minorEastAsia"/>
          <w:b/>
          <w:color w:val="000000"/>
          <w:sz w:val="22"/>
          <w:szCs w:val="22"/>
          <w:lang w:eastAsia="ja-JP"/>
        </w:rPr>
        <w:t>no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 xml:space="preserve"> </w:t>
      </w:r>
      <w:r w:rsidRPr="00BD030F">
        <w:rPr>
          <w:rFonts w:eastAsiaTheme="minorEastAsia"/>
          <w:b/>
          <w:color w:val="000000"/>
          <w:sz w:val="22"/>
          <w:szCs w:val="22"/>
          <w:lang w:eastAsia="ja-JP"/>
        </w:rPr>
        <w:t>formal charges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 xml:space="preserve">. </w:t>
      </w:r>
    </w:p>
    <w:p w:rsidR="00D5532F" w:rsidRPr="00BD030F" w:rsidRDefault="00D5532F" w:rsidP="00D5532F">
      <w:pPr>
        <w:autoSpaceDE w:val="0"/>
        <w:autoSpaceDN w:val="0"/>
        <w:adjustRightInd w:val="0"/>
        <w:ind w:left="720"/>
        <w:rPr>
          <w:rFonts w:eastAsiaTheme="minorEastAsia"/>
          <w:color w:val="000000"/>
          <w:sz w:val="22"/>
          <w:szCs w:val="22"/>
          <w:lang w:eastAsia="ja-JP"/>
        </w:rPr>
      </w:pPr>
      <w:r w:rsidRPr="00BD030F">
        <w:rPr>
          <w:rFonts w:eastAsiaTheme="minorEastAsia"/>
          <w:color w:val="000000"/>
          <w:sz w:val="22"/>
          <w:szCs w:val="22"/>
          <w:lang w:eastAsia="ja-JP"/>
        </w:rPr>
        <w:t>Valence electrons______________</w:t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  <w:r w:rsidRPr="00BD030F">
        <w:rPr>
          <w:rFonts w:eastAsiaTheme="minorEastAsia"/>
          <w:color w:val="000000"/>
          <w:sz w:val="22"/>
          <w:szCs w:val="22"/>
          <w:lang w:eastAsia="ja-JP"/>
        </w:rPr>
        <w:tab/>
      </w:r>
    </w:p>
    <w:p w:rsidR="00D5532F" w:rsidRPr="00BD030F" w:rsidRDefault="00D5532F" w:rsidP="00D5532F">
      <w:pPr>
        <w:spacing w:after="200" w:line="276" w:lineRule="auto"/>
        <w:jc w:val="center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jc w:val="center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jc w:val="center"/>
        <w:rPr>
          <w:rFonts w:eastAsiaTheme="minorEastAsia"/>
          <w:sz w:val="22"/>
          <w:szCs w:val="22"/>
          <w:lang w:eastAsia="ja-JP"/>
        </w:rPr>
      </w:pPr>
    </w:p>
    <w:p w:rsidR="005C7F7E" w:rsidRPr="00BD030F" w:rsidRDefault="005C7F7E" w:rsidP="00D5532F">
      <w:pPr>
        <w:spacing w:after="200" w:line="276" w:lineRule="auto"/>
        <w:jc w:val="center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sz w:val="22"/>
          <w:szCs w:val="22"/>
          <w:lang w:eastAsia="ja-JP"/>
        </w:rPr>
        <w:t xml:space="preserve">(6 points) Draw two other important resonance forms for the following structure. Determine formal charges on original structure and it resonance forms. </w: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sz w:val="22"/>
          <w:szCs w:val="22"/>
          <w:lang w:eastAsia="ja-JP"/>
        </w:rPr>
        <w:t xml:space="preserve">             </w:t>
      </w:r>
      <w:r w:rsidRPr="00BD030F">
        <w:rPr>
          <w:rFonts w:eastAsiaTheme="minorEastAsia"/>
          <w:sz w:val="22"/>
          <w:szCs w:val="22"/>
          <w:lang w:eastAsia="ja-JP"/>
        </w:rPr>
        <w:object w:dxaOrig="2726" w:dyaOrig="5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3pt;height:25.65pt" o:ole="">
            <v:imagedata r:id="rId7" o:title=""/>
          </v:shape>
          <o:OLEObject Type="Embed" ProgID="ChemDraw.Document.6.0" ShapeID="_x0000_i1025" DrawAspect="Content" ObjectID="_1441014539" r:id="rId8"/>
        </w:objec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5C7F7E" w:rsidRPr="00BD030F" w:rsidRDefault="005C7F7E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hd w:val="clear" w:color="auto" w:fill="FFFFFF"/>
        <w:spacing w:after="200" w:line="276" w:lineRule="auto"/>
        <w:contextualSpacing/>
        <w:rPr>
          <w:sz w:val="22"/>
          <w:szCs w:val="22"/>
          <w:lang w:val="en"/>
        </w:rPr>
      </w:pPr>
      <w:r w:rsidRPr="00BD030F">
        <w:rPr>
          <w:sz w:val="22"/>
          <w:szCs w:val="22"/>
        </w:rPr>
        <w:t xml:space="preserve">(10 points) </w:t>
      </w:r>
      <w:r w:rsidRPr="00BD030F">
        <w:rPr>
          <w:sz w:val="22"/>
          <w:szCs w:val="22"/>
          <w:lang w:val="en"/>
        </w:rPr>
        <w:t xml:space="preserve">Oxybutynin is used to treat symptoms of overactive bladder, such as frequent or urgent urination, incontinence (urine leakage), and increased night-time urination. The structure of </w:t>
      </w:r>
      <w:r w:rsidRPr="00BD030F">
        <w:rPr>
          <w:sz w:val="22"/>
          <w:szCs w:val="22"/>
        </w:rPr>
        <w:t>oxybutynin is shown below</w:t>
      </w:r>
    </w:p>
    <w:p w:rsidR="00D5532F" w:rsidRPr="00BD030F" w:rsidRDefault="00D5532F" w:rsidP="00D5532F">
      <w:pPr>
        <w:rPr>
          <w:sz w:val="22"/>
          <w:szCs w:val="22"/>
        </w:rPr>
      </w:pPr>
    </w:p>
    <w:p w:rsidR="00D5532F" w:rsidRPr="00BD030F" w:rsidRDefault="00D5532F" w:rsidP="00D5532F">
      <w:pPr>
        <w:jc w:val="center"/>
        <w:rPr>
          <w:sz w:val="22"/>
          <w:szCs w:val="22"/>
        </w:rPr>
      </w:pPr>
      <w:r w:rsidRPr="00BD030F">
        <w:rPr>
          <w:sz w:val="22"/>
          <w:szCs w:val="22"/>
        </w:rPr>
        <w:object w:dxaOrig="5816" w:dyaOrig="2890">
          <v:shape id="_x0000_i1026" type="#_x0000_t75" style="width:241.65pt;height:120.2pt" o:ole="">
            <v:imagedata r:id="rId9" o:title=""/>
          </v:shape>
          <o:OLEObject Type="Embed" ProgID="ChemDraw.Document.6.0" ShapeID="_x0000_i1026" DrawAspect="Content" ObjectID="_1441014540" r:id="rId10"/>
        </w:object>
      </w:r>
    </w:p>
    <w:p w:rsidR="00D5532F" w:rsidRPr="00BD030F" w:rsidRDefault="00D5532F" w:rsidP="00D5532F">
      <w:pPr>
        <w:rPr>
          <w:sz w:val="22"/>
          <w:szCs w:val="22"/>
        </w:rPr>
      </w:pPr>
    </w:p>
    <w:p w:rsidR="00D5532F" w:rsidRPr="00BD030F" w:rsidRDefault="00D5532F" w:rsidP="00D5532F">
      <w:pPr>
        <w:ind w:left="1080"/>
        <w:rPr>
          <w:sz w:val="22"/>
          <w:szCs w:val="22"/>
        </w:rPr>
      </w:pPr>
    </w:p>
    <w:p w:rsidR="00D5532F" w:rsidRPr="00BD030F" w:rsidRDefault="00D5532F" w:rsidP="00D5532F">
      <w:pPr>
        <w:ind w:left="1800"/>
        <w:contextualSpacing/>
        <w:rPr>
          <w:sz w:val="22"/>
          <w:szCs w:val="22"/>
        </w:rPr>
      </w:pPr>
      <w:r w:rsidRPr="00BD030F">
        <w:rPr>
          <w:sz w:val="22"/>
          <w:szCs w:val="22"/>
        </w:rPr>
        <w:t xml:space="preserve">Determine the following: </w:t>
      </w:r>
    </w:p>
    <w:p w:rsidR="00D5532F" w:rsidRPr="00BD030F" w:rsidRDefault="00D5532F" w:rsidP="00D5532F">
      <w:pPr>
        <w:rPr>
          <w:sz w:val="22"/>
          <w:szCs w:val="22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683"/>
        <w:gridCol w:w="1870"/>
        <w:gridCol w:w="1496"/>
        <w:gridCol w:w="1550"/>
      </w:tblGrid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Central atoms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Molecular Shape</w:t>
            </w:r>
          </w:p>
        </w:tc>
        <w:tc>
          <w:tcPr>
            <w:tcW w:w="1496" w:type="dxa"/>
          </w:tcPr>
          <w:p w:rsidR="00D5532F" w:rsidRPr="00BD030F" w:rsidRDefault="00D5532F" w:rsidP="00D5532F">
            <w:pPr>
              <w:rPr>
                <w:sz w:val="20"/>
                <w:szCs w:val="20"/>
              </w:rPr>
            </w:pPr>
            <w:r w:rsidRPr="00BD030F">
              <w:rPr>
                <w:color w:val="000000"/>
                <w:sz w:val="20"/>
                <w:szCs w:val="20"/>
              </w:rPr>
              <w:t>Bond Angles</w:t>
            </w:r>
          </w:p>
        </w:tc>
        <w:tc>
          <w:tcPr>
            <w:tcW w:w="1550" w:type="dxa"/>
          </w:tcPr>
          <w:p w:rsidR="00D5532F" w:rsidRPr="00BD030F" w:rsidRDefault="00D5532F" w:rsidP="00D5532F">
            <w:pPr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Hybridization</w:t>
            </w:r>
          </w:p>
        </w:tc>
      </w:tr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spacing w:before="120"/>
              <w:jc w:val="center"/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A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496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55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</w:tr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spacing w:before="120"/>
              <w:jc w:val="center"/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B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496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55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</w:tr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spacing w:before="120"/>
              <w:jc w:val="center"/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C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496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55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</w:tr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spacing w:before="120"/>
              <w:jc w:val="center"/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D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496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55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</w:tr>
      <w:tr w:rsidR="00D5532F" w:rsidRPr="00BD030F" w:rsidTr="00D5532F">
        <w:trPr>
          <w:jc w:val="center"/>
        </w:trPr>
        <w:tc>
          <w:tcPr>
            <w:tcW w:w="1683" w:type="dxa"/>
          </w:tcPr>
          <w:p w:rsidR="00D5532F" w:rsidRPr="00BD030F" w:rsidRDefault="00D5532F" w:rsidP="00D5532F">
            <w:pPr>
              <w:spacing w:before="120"/>
              <w:jc w:val="center"/>
              <w:rPr>
                <w:sz w:val="20"/>
                <w:szCs w:val="20"/>
              </w:rPr>
            </w:pPr>
            <w:r w:rsidRPr="00BD030F">
              <w:rPr>
                <w:sz w:val="20"/>
                <w:szCs w:val="20"/>
              </w:rPr>
              <w:t>E</w:t>
            </w:r>
          </w:p>
        </w:tc>
        <w:tc>
          <w:tcPr>
            <w:tcW w:w="187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496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  <w:tc>
          <w:tcPr>
            <w:tcW w:w="1550" w:type="dxa"/>
          </w:tcPr>
          <w:p w:rsidR="00D5532F" w:rsidRPr="00BD030F" w:rsidRDefault="00D5532F" w:rsidP="00D5532F">
            <w:pPr>
              <w:spacing w:before="120"/>
              <w:rPr>
                <w:sz w:val="20"/>
                <w:szCs w:val="20"/>
              </w:rPr>
            </w:pPr>
          </w:p>
        </w:tc>
      </w:tr>
    </w:tbl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  <w:rPr>
          <w:rFonts w:eastAsiaTheme="minorEastAsia"/>
          <w:sz w:val="22"/>
          <w:szCs w:val="22"/>
          <w:lang w:eastAsia="ja-JP"/>
        </w:rPr>
      </w:pPr>
      <w:r w:rsidRPr="00BD030F">
        <w:rPr>
          <w:sz w:val="22"/>
          <w:szCs w:val="22"/>
        </w:rPr>
        <w:lastRenderedPageBreak/>
        <w:t>(</w:t>
      </w:r>
      <w:r w:rsidR="006C082B" w:rsidRPr="00BD030F">
        <w:rPr>
          <w:sz w:val="22"/>
          <w:szCs w:val="22"/>
        </w:rPr>
        <w:t>4</w:t>
      </w:r>
      <w:r w:rsidRPr="00BD030F">
        <w:rPr>
          <w:sz w:val="22"/>
          <w:szCs w:val="22"/>
        </w:rPr>
        <w:t xml:space="preserve"> points) </w:t>
      </w:r>
      <w:r w:rsidRPr="00BD030F">
        <w:rPr>
          <w:rFonts w:eastAsiaTheme="minorEastAsia"/>
          <w:sz w:val="22"/>
          <w:szCs w:val="22"/>
          <w:lang w:eastAsia="ja-JP"/>
        </w:rPr>
        <w:t>Determine how many primary, secondary, tertiary and quaternary carbons are present by writing the correct number next to the designation below</w:t>
      </w:r>
      <w:r w:rsidR="00876BA1" w:rsidRPr="00BD030F">
        <w:rPr>
          <w:rFonts w:eastAsiaTheme="minorEastAsia"/>
          <w:sz w:val="22"/>
          <w:szCs w:val="22"/>
          <w:lang w:eastAsia="ja-JP"/>
        </w:rPr>
        <w:t xml:space="preserve">. </w: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58B68E" wp14:editId="09605622">
                <wp:simplePos x="0" y="0"/>
                <wp:positionH relativeFrom="column">
                  <wp:posOffset>2638425</wp:posOffset>
                </wp:positionH>
                <wp:positionV relativeFrom="paragraph">
                  <wp:posOffset>199390</wp:posOffset>
                </wp:positionV>
                <wp:extent cx="2762250" cy="4191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0" cy="419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082B" w:rsidRPr="006D73BE" w:rsidRDefault="006C082B" w:rsidP="00D5532F">
                            <w:r w:rsidRPr="006D73BE">
                              <w:t>How many: 1</w:t>
                            </w:r>
                            <w:r w:rsidRPr="006D73BE">
                              <w:rPr>
                                <w:vertAlign w:val="superscript"/>
                              </w:rPr>
                              <w:t>o</w:t>
                            </w:r>
                            <w:r w:rsidRPr="006D73BE">
                              <w:t xml:space="preserve"> _</w:t>
                            </w:r>
                            <w:r w:rsidRPr="006D73BE">
                              <w:softHyphen/>
                            </w:r>
                            <w:r w:rsidRPr="006D73BE">
                              <w:softHyphen/>
                              <w:t>__ 2</w:t>
                            </w:r>
                            <w:r w:rsidRPr="006D73BE">
                              <w:rPr>
                                <w:vertAlign w:val="superscript"/>
                              </w:rPr>
                              <w:t>o</w:t>
                            </w:r>
                            <w:r w:rsidRPr="006D73BE">
                              <w:t xml:space="preserve"> ___ 3</w:t>
                            </w:r>
                            <w:r w:rsidRPr="006D73BE">
                              <w:rPr>
                                <w:vertAlign w:val="superscript"/>
                              </w:rPr>
                              <w:t>o</w:t>
                            </w:r>
                            <w:r w:rsidRPr="006D73BE">
                              <w:t xml:space="preserve"> ___ 4</w:t>
                            </w:r>
                            <w:r w:rsidRPr="006D73BE">
                              <w:rPr>
                                <w:vertAlign w:val="superscript"/>
                              </w:rPr>
                              <w:t>o</w:t>
                            </w:r>
                            <w:r w:rsidRPr="006D73BE">
                              <w:t xml:space="preserve"> _</w:t>
                            </w:r>
                            <w:r w:rsidRPr="006D73BE">
                              <w:rPr>
                                <w:u w:val="single"/>
                              </w:rPr>
                              <w:t>___</w:t>
                            </w:r>
                          </w:p>
                          <w:p w:rsidR="006C082B" w:rsidRDefault="006C082B" w:rsidP="00D5532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7.75pt;margin-top:15.7pt;width:217.5pt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" filled="f" stroked="f">
                <v:textbox>
                  <w:txbxContent>
                    <w:p w:rsidR="006C082B" w:rsidRPr="006D73BE" w:rsidRDefault="006C082B" w:rsidP="00D5532F">
                      <w:r w:rsidRPr="006D73BE">
                        <w:t>How many: 1</w:t>
                      </w:r>
                      <w:r w:rsidRPr="006D73BE">
                        <w:rPr>
                          <w:vertAlign w:val="superscript"/>
                        </w:rPr>
                        <w:t>o</w:t>
                      </w:r>
                      <w:r w:rsidRPr="006D73BE">
                        <w:t xml:space="preserve"> _</w:t>
                      </w:r>
                      <w:r w:rsidRPr="006D73BE">
                        <w:softHyphen/>
                      </w:r>
                      <w:r w:rsidRPr="006D73BE">
                        <w:softHyphen/>
                        <w:t>__ 2</w:t>
                      </w:r>
                      <w:r w:rsidRPr="006D73BE">
                        <w:rPr>
                          <w:vertAlign w:val="superscript"/>
                        </w:rPr>
                        <w:t>o</w:t>
                      </w:r>
                      <w:r w:rsidRPr="006D73BE">
                        <w:t xml:space="preserve"> ___ 3</w:t>
                      </w:r>
                      <w:r w:rsidRPr="006D73BE">
                        <w:rPr>
                          <w:vertAlign w:val="superscript"/>
                        </w:rPr>
                        <w:t>o</w:t>
                      </w:r>
                      <w:r w:rsidRPr="006D73BE">
                        <w:t xml:space="preserve"> ___ 4</w:t>
                      </w:r>
                      <w:r w:rsidRPr="006D73BE">
                        <w:rPr>
                          <w:vertAlign w:val="superscript"/>
                        </w:rPr>
                        <w:t>o</w:t>
                      </w:r>
                      <w:r w:rsidRPr="006D73BE">
                        <w:t xml:space="preserve"> _</w:t>
                      </w:r>
                      <w:r w:rsidRPr="006D73BE">
                        <w:rPr>
                          <w:u w:val="single"/>
                        </w:rPr>
                        <w:t>___</w:t>
                      </w:r>
                    </w:p>
                    <w:p w:rsidR="006C082B" w:rsidRDefault="006C082B" w:rsidP="00D5532F"/>
                  </w:txbxContent>
                </v:textbox>
              </v:shape>
            </w:pict>
          </mc:Fallback>
        </mc:AlternateContent>
      </w:r>
      <w:r w:rsidRPr="00BD030F">
        <w:rPr>
          <w:rFonts w:eastAsiaTheme="minorEastAsia"/>
          <w:sz w:val="22"/>
          <w:szCs w:val="22"/>
          <w:lang w:eastAsia="ja-JP"/>
        </w:rPr>
        <w:object w:dxaOrig="3674" w:dyaOrig="1879">
          <v:shape id="_x0000_i1027" type="#_x0000_t75" style="width:183.7pt;height:93.75pt" o:ole="">
            <v:imagedata r:id="rId11" o:title=""/>
          </v:shape>
          <o:OLEObject Type="Embed" ProgID="ChemDraw.Document.6.0" ShapeID="_x0000_i1027" DrawAspect="Content" ObjectID="_1441014541" r:id="rId12"/>
        </w:object>
      </w:r>
      <w:r w:rsidRPr="00BD030F">
        <w:rPr>
          <w:rFonts w:eastAsiaTheme="minorEastAsia"/>
          <w:sz w:val="22"/>
          <w:szCs w:val="22"/>
          <w:lang w:eastAsia="ja-JP"/>
        </w:rPr>
        <w:t xml:space="preserve"> </w:t>
      </w:r>
    </w:p>
    <w:p w:rsidR="00D5532F" w:rsidRDefault="00D5532F" w:rsidP="00BD030F">
      <w:pPr>
        <w:numPr>
          <w:ilvl w:val="0"/>
          <w:numId w:val="2"/>
        </w:numPr>
        <w:autoSpaceDE w:val="0"/>
        <w:autoSpaceDN w:val="0"/>
        <w:adjustRightInd w:val="0"/>
        <w:contextualSpacing/>
        <w:rPr>
          <w:rFonts w:eastAsiaTheme="minorEastAsia"/>
          <w:lang w:eastAsia="ja-JP"/>
        </w:rPr>
      </w:pPr>
      <w:r w:rsidRPr="00BD030F">
        <w:rPr>
          <w:sz w:val="22"/>
          <w:szCs w:val="22"/>
        </w:rPr>
        <w:t>(</w:t>
      </w:r>
      <w:r w:rsidR="00876BA1" w:rsidRPr="00BD030F">
        <w:rPr>
          <w:sz w:val="22"/>
          <w:szCs w:val="22"/>
        </w:rPr>
        <w:t>6</w:t>
      </w:r>
      <w:r w:rsidRPr="00BD030F">
        <w:rPr>
          <w:sz w:val="22"/>
          <w:szCs w:val="22"/>
        </w:rPr>
        <w:t xml:space="preserve"> points) </w:t>
      </w:r>
      <w:r w:rsidRPr="00BD030F">
        <w:rPr>
          <w:rFonts w:eastAsiaTheme="minorEastAsia"/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FD5033C" wp14:editId="39E9E712">
                <wp:simplePos x="0" y="0"/>
                <wp:positionH relativeFrom="column">
                  <wp:posOffset>4891405</wp:posOffset>
                </wp:positionH>
                <wp:positionV relativeFrom="paragraph">
                  <wp:posOffset>342265</wp:posOffset>
                </wp:positionV>
                <wp:extent cx="1966595" cy="132969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6595" cy="1329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082B" w:rsidRDefault="006C082B" w:rsidP="00D5532F">
                            <w:r>
                              <w:object w:dxaOrig="2619" w:dyaOrig="1954">
                                <v:shape id="_x0000_i1037" type="#_x0000_t75" style="width:131.2pt;height:97.5pt" o:ole="">
                                  <v:imagedata r:id="rId13" o:title=""/>
                                </v:shape>
                                <o:OLEObject Type="Embed" ProgID="ChemDraw.Document.6.0" ShapeID="_x0000_i1037" DrawAspect="Content" ObjectID="_1441014551" r:id="rId1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85.15pt;margin-top:26.95pt;width:154.85pt;height:104.7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" stroked="f">
                <v:textbox style="mso-fit-shape-to-text:t">
                  <w:txbxContent>
                    <w:p w:rsidR="006C082B" w:rsidRDefault="006C082B" w:rsidP="00D5532F">
                      <w:r>
                        <w:object w:dxaOrig="2619" w:dyaOrig="1954">
                          <v:shape id="_x0000_i1037" type="#_x0000_t75" style="width:131.2pt;height:97.5pt" o:ole="">
                            <v:imagedata r:id="rId15" o:title=""/>
                          </v:shape>
                          <o:OLEObject Type="Embed" ProgID="ChemDraw.Document.6.0" ShapeID="_x0000_i1037" DrawAspect="Content" ObjectID="_1441007438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D030F">
        <w:rPr>
          <w:rFonts w:eastAsiaTheme="minorEastAsia"/>
          <w:lang w:eastAsia="ja-JP"/>
        </w:rPr>
        <w:t xml:space="preserve">The structure for nicotine is shown to the right. </w:t>
      </w:r>
      <w:r w:rsidR="005C7F7E" w:rsidRPr="00BD030F">
        <w:rPr>
          <w:rFonts w:eastAsiaTheme="minorEastAsia"/>
          <w:lang w:eastAsia="ja-JP"/>
        </w:rPr>
        <w:t>Determine</w:t>
      </w:r>
      <w:r w:rsidRPr="00BD030F">
        <w:rPr>
          <w:rFonts w:eastAsiaTheme="minorEastAsia"/>
          <w:lang w:eastAsia="ja-JP"/>
        </w:rPr>
        <w:t xml:space="preserve"> the correct molecular formula for this molecule.</w:t>
      </w:r>
    </w:p>
    <w:p w:rsidR="00BD030F" w:rsidRPr="00BD030F" w:rsidRDefault="00BD030F" w:rsidP="00BD030F">
      <w:pPr>
        <w:autoSpaceDE w:val="0"/>
        <w:autoSpaceDN w:val="0"/>
        <w:adjustRightInd w:val="0"/>
        <w:ind w:left="720"/>
        <w:contextualSpacing/>
        <w:rPr>
          <w:rFonts w:eastAsiaTheme="minorEastAsia"/>
          <w:lang w:eastAsia="ja-JP"/>
        </w:rPr>
      </w:pPr>
    </w:p>
    <w:p w:rsidR="00D5532F" w:rsidRPr="00BD030F" w:rsidRDefault="00D5532F" w:rsidP="00D5532F">
      <w:pPr>
        <w:numPr>
          <w:ilvl w:val="1"/>
          <w:numId w:val="2"/>
        </w:numPr>
        <w:spacing w:after="200" w:line="276" w:lineRule="auto"/>
        <w:ind w:left="1080"/>
        <w:contextualSpacing/>
        <w:rPr>
          <w:sz w:val="22"/>
          <w:szCs w:val="22"/>
        </w:rPr>
      </w:pPr>
      <w:r w:rsidRPr="00BD030F">
        <w:rPr>
          <w:sz w:val="22"/>
          <w:szCs w:val="22"/>
        </w:rPr>
        <w:t xml:space="preserve">Determine the number of sigma and pi bonds in the structure above </w:t>
      </w:r>
    </w:p>
    <w:p w:rsidR="00D5532F" w:rsidRPr="00BD030F" w:rsidRDefault="00D5532F" w:rsidP="00D5532F">
      <w:pPr>
        <w:rPr>
          <w:sz w:val="16"/>
          <w:szCs w:val="16"/>
        </w:rPr>
      </w:pPr>
    </w:p>
    <w:p w:rsidR="00D5532F" w:rsidRPr="00BD030F" w:rsidRDefault="00D5532F" w:rsidP="00D5532F">
      <w:pPr>
        <w:jc w:val="center"/>
        <w:rPr>
          <w:sz w:val="22"/>
          <w:szCs w:val="22"/>
        </w:rPr>
      </w:pPr>
      <w:r w:rsidRPr="00BD030F">
        <w:rPr>
          <w:sz w:val="22"/>
          <w:szCs w:val="22"/>
        </w:rPr>
        <w:t>Sigma_________</w:t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  <w:t>Pi__________</w:t>
      </w:r>
    </w:p>
    <w:p w:rsidR="00D5532F" w:rsidRPr="00BD030F" w:rsidRDefault="00D5532F" w:rsidP="00D5532F">
      <w:pPr>
        <w:jc w:val="center"/>
        <w:rPr>
          <w:sz w:val="22"/>
          <w:szCs w:val="22"/>
        </w:rPr>
      </w:pPr>
    </w:p>
    <w:p w:rsidR="00D5532F" w:rsidRPr="00BD030F" w:rsidRDefault="00D5532F" w:rsidP="00D5532F">
      <w:pPr>
        <w:numPr>
          <w:ilvl w:val="1"/>
          <w:numId w:val="2"/>
        </w:numPr>
        <w:autoSpaceDE w:val="0"/>
        <w:autoSpaceDN w:val="0"/>
        <w:adjustRightInd w:val="0"/>
        <w:spacing w:after="200" w:line="276" w:lineRule="auto"/>
        <w:ind w:left="1080"/>
        <w:contextualSpacing/>
        <w:rPr>
          <w:rFonts w:eastAsiaTheme="minorEastAsia"/>
          <w:lang w:eastAsia="ja-JP"/>
        </w:rPr>
      </w:pPr>
      <w:r w:rsidRPr="00BD030F">
        <w:rPr>
          <w:rFonts w:eastAsiaTheme="minorEastAsia"/>
          <w:lang w:eastAsia="ja-JP"/>
        </w:rPr>
        <w:t>molecular formula for this molecule ____________</w:t>
      </w:r>
    </w:p>
    <w:p w:rsidR="00D5532F" w:rsidRDefault="00D5532F" w:rsidP="00D5532F">
      <w:pPr>
        <w:autoSpaceDE w:val="0"/>
        <w:autoSpaceDN w:val="0"/>
        <w:adjustRightInd w:val="0"/>
        <w:spacing w:after="200" w:line="276" w:lineRule="auto"/>
        <w:ind w:left="1080"/>
        <w:contextualSpacing/>
        <w:rPr>
          <w:rFonts w:eastAsiaTheme="minorEastAsia"/>
          <w:lang w:eastAsia="ja-JP"/>
        </w:rPr>
      </w:pPr>
    </w:p>
    <w:p w:rsidR="00BD030F" w:rsidRPr="00BD030F" w:rsidRDefault="00BD030F" w:rsidP="00D5532F">
      <w:pPr>
        <w:autoSpaceDE w:val="0"/>
        <w:autoSpaceDN w:val="0"/>
        <w:adjustRightInd w:val="0"/>
        <w:spacing w:after="200" w:line="276" w:lineRule="auto"/>
        <w:ind w:left="1080"/>
        <w:contextualSpacing/>
        <w:rPr>
          <w:rFonts w:eastAsiaTheme="minorEastAsia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  <w:rPr>
          <w:lang w:eastAsia="ja-JP"/>
        </w:rPr>
      </w:pPr>
      <w:r w:rsidRPr="00BD030F">
        <w:rPr>
          <w:sz w:val="22"/>
          <w:szCs w:val="22"/>
        </w:rPr>
        <w:t>(</w:t>
      </w:r>
      <w:r w:rsidR="00876BA1" w:rsidRPr="00BD030F">
        <w:rPr>
          <w:sz w:val="22"/>
          <w:szCs w:val="22"/>
        </w:rPr>
        <w:t>6</w:t>
      </w:r>
      <w:r w:rsidRPr="00BD030F">
        <w:rPr>
          <w:sz w:val="22"/>
          <w:szCs w:val="22"/>
        </w:rPr>
        <w:t xml:space="preserve"> points) </w:t>
      </w:r>
      <w:r w:rsidRPr="00BD030F">
        <w:rPr>
          <w:lang w:eastAsia="ja-JP"/>
        </w:rPr>
        <w:t xml:space="preserve">Identify the functional group(s) that appear in </w:t>
      </w:r>
      <w:proofErr w:type="spellStart"/>
      <w:r w:rsidRPr="00BD030F">
        <w:rPr>
          <w:lang w:eastAsia="ja-JP"/>
        </w:rPr>
        <w:t>acebutolol</w:t>
      </w:r>
      <w:proofErr w:type="spellEnd"/>
      <w:r w:rsidRPr="00BD030F">
        <w:rPr>
          <w:lang w:eastAsia="ja-JP"/>
        </w:rPr>
        <w:t>. This compound is in a class of drugs called beta-blockers, which are used to lower blood pressure, lower heart rate, reduce angina (chest pain), and reduce the risk of recurrent heart attacks.</w: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D5261F2" wp14:editId="3C847AE6">
                <wp:simplePos x="0" y="0"/>
                <wp:positionH relativeFrom="column">
                  <wp:posOffset>4088130</wp:posOffset>
                </wp:positionH>
                <wp:positionV relativeFrom="paragraph">
                  <wp:posOffset>0</wp:posOffset>
                </wp:positionV>
                <wp:extent cx="2374265" cy="1403985"/>
                <wp:effectExtent l="0" t="0" r="0" b="254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082B" w:rsidRDefault="006C082B" w:rsidP="00D5532F">
                            <w:r>
                              <w:t>A___________________</w:t>
                            </w:r>
                          </w:p>
                          <w:p w:rsidR="006C082B" w:rsidRDefault="006C082B" w:rsidP="00D5532F"/>
                          <w:p w:rsidR="006C082B" w:rsidRDefault="006C082B" w:rsidP="00D5532F">
                            <w:r>
                              <w:t>B____________________</w:t>
                            </w:r>
                          </w:p>
                          <w:p w:rsidR="006C082B" w:rsidRDefault="006C082B" w:rsidP="00D5532F"/>
                          <w:p w:rsidR="006C082B" w:rsidRDefault="006C082B" w:rsidP="00D5532F">
                            <w:r>
                              <w:t>C.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21.9pt;margin-top:0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" filled="f" stroked="f">
                <v:textbox style="mso-fit-shape-to-text:t">
                  <w:txbxContent>
                    <w:p w:rsidR="006C082B" w:rsidRDefault="006C082B" w:rsidP="00D5532F">
                      <w:r>
                        <w:t>A___________________</w:t>
                      </w:r>
                    </w:p>
                    <w:p w:rsidR="006C082B" w:rsidRDefault="006C082B" w:rsidP="00D5532F"/>
                    <w:p w:rsidR="006C082B" w:rsidRDefault="006C082B" w:rsidP="00D5532F">
                      <w:r>
                        <w:t>B____________________</w:t>
                      </w:r>
                    </w:p>
                    <w:p w:rsidR="006C082B" w:rsidRDefault="006C082B" w:rsidP="00D5532F"/>
                    <w:p w:rsidR="006C082B" w:rsidRDefault="006C082B" w:rsidP="00D5532F">
                      <w:r>
                        <w:t>C.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BD030F">
        <w:rPr>
          <w:rFonts w:eastAsiaTheme="minorEastAsia"/>
          <w:sz w:val="22"/>
          <w:szCs w:val="22"/>
          <w:lang w:eastAsia="ja-JP"/>
        </w:rPr>
        <w:object w:dxaOrig="7353" w:dyaOrig="3057">
          <v:shape id="_x0000_i1028" type="#_x0000_t75" style="width:308.85pt;height:128.7pt" o:ole="">
            <v:imagedata r:id="rId17" o:title=""/>
          </v:shape>
          <o:OLEObject Type="Embed" ProgID="ChemDraw.Document.6.0" ShapeID="_x0000_i1028" DrawAspect="Content" ObjectID="_1441014542" r:id="rId18"/>
        </w:object>
      </w:r>
    </w:p>
    <w:p w:rsidR="00D5532F" w:rsidRPr="00BD030F" w:rsidRDefault="006C082B" w:rsidP="00D5532F">
      <w:pPr>
        <w:numPr>
          <w:ilvl w:val="0"/>
          <w:numId w:val="2"/>
        </w:numPr>
        <w:spacing w:after="200" w:line="276" w:lineRule="auto"/>
        <w:contextualSpacing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sz w:val="22"/>
          <w:szCs w:val="22"/>
          <w:lang w:eastAsia="ja-JP"/>
        </w:rPr>
        <w:t>(</w:t>
      </w:r>
      <w:r w:rsidR="00D5532F" w:rsidRPr="00BD030F">
        <w:rPr>
          <w:rFonts w:eastAsiaTheme="minorEastAsia"/>
          <w:sz w:val="22"/>
          <w:szCs w:val="22"/>
          <w:lang w:eastAsia="ja-JP"/>
        </w:rPr>
        <w:t>8 points) Draw structures that correspond with the following names.</w:t>
      </w:r>
    </w:p>
    <w:p w:rsidR="00D5532F" w:rsidRPr="00BD030F" w:rsidRDefault="00876BA1" w:rsidP="00D5532F">
      <w:pPr>
        <w:jc w:val="center"/>
        <w:rPr>
          <w:sz w:val="22"/>
          <w:szCs w:val="22"/>
        </w:rPr>
      </w:pPr>
      <w:proofErr w:type="gramStart"/>
      <w:r w:rsidRPr="00BD030F">
        <w:rPr>
          <w:rFonts w:eastAsiaTheme="minorEastAsia"/>
          <w:sz w:val="22"/>
          <w:szCs w:val="22"/>
          <w:lang w:eastAsia="ja-JP"/>
        </w:rPr>
        <w:t>trans</w:t>
      </w:r>
      <w:r w:rsidR="00D5532F" w:rsidRPr="00BD030F">
        <w:rPr>
          <w:rFonts w:eastAsiaTheme="minorEastAsia"/>
          <w:sz w:val="22"/>
          <w:szCs w:val="22"/>
          <w:lang w:eastAsia="ja-JP"/>
        </w:rPr>
        <w:t>-1-bromo-3-isopropylcyclopentane</w:t>
      </w:r>
      <w:proofErr w:type="gramEnd"/>
      <w:r w:rsidR="00D5532F" w:rsidRPr="00BD030F">
        <w:rPr>
          <w:rFonts w:eastAsiaTheme="minorEastAsia"/>
          <w:sz w:val="22"/>
          <w:szCs w:val="22"/>
          <w:lang w:eastAsia="ja-JP"/>
        </w:rPr>
        <w:tab/>
        <w:t xml:space="preserve">               </w:t>
      </w:r>
      <w:r w:rsidR="00D5532F" w:rsidRPr="00BD030F">
        <w:rPr>
          <w:rFonts w:eastAsiaTheme="minorEastAsia"/>
          <w:sz w:val="22"/>
          <w:szCs w:val="22"/>
          <w:lang w:eastAsia="ja-JP"/>
        </w:rPr>
        <w:tab/>
        <w:t xml:space="preserve"> </w:t>
      </w:r>
      <w:r w:rsidRPr="00BD030F">
        <w:rPr>
          <w:sz w:val="22"/>
          <w:szCs w:val="22"/>
        </w:rPr>
        <w:t>cis</w:t>
      </w:r>
      <w:r w:rsidR="00D5532F" w:rsidRPr="00BD030F">
        <w:rPr>
          <w:sz w:val="22"/>
          <w:szCs w:val="22"/>
        </w:rPr>
        <w:t>-6-isopropyl-3-phenyl-4-nonene</w: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  <w:rPr>
          <w:sz w:val="22"/>
          <w:szCs w:val="22"/>
        </w:rPr>
      </w:pPr>
      <w:r w:rsidRPr="00BD030F">
        <w:rPr>
          <w:sz w:val="22"/>
          <w:szCs w:val="22"/>
        </w:rPr>
        <w:lastRenderedPageBreak/>
        <w:t>(</w:t>
      </w:r>
      <w:r w:rsidR="005C7F7E" w:rsidRPr="00BD030F">
        <w:rPr>
          <w:sz w:val="22"/>
          <w:szCs w:val="22"/>
        </w:rPr>
        <w:t>8</w:t>
      </w:r>
      <w:r w:rsidRPr="00BD030F">
        <w:rPr>
          <w:sz w:val="22"/>
          <w:szCs w:val="22"/>
        </w:rPr>
        <w:t xml:space="preserve"> points) Below each structure, write the name of the following: </w:t>
      </w:r>
    </w:p>
    <w:p w:rsidR="00D5532F" w:rsidRPr="00BD030F" w:rsidRDefault="00D5532F" w:rsidP="00D5532F">
      <w:pPr>
        <w:ind w:left="360"/>
        <w:rPr>
          <w:sz w:val="22"/>
          <w:szCs w:val="22"/>
        </w:rPr>
      </w:pPr>
      <w:r w:rsidRPr="00BD030F">
        <w:rPr>
          <w:noProof/>
          <w:sz w:val="22"/>
          <w:szCs w:val="22"/>
          <w:lang w:eastAsia="ja-JP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16B984E" wp14:editId="57BEBE81">
                <wp:simplePos x="0" y="0"/>
                <wp:positionH relativeFrom="column">
                  <wp:posOffset>-200026</wp:posOffset>
                </wp:positionH>
                <wp:positionV relativeFrom="paragraph">
                  <wp:posOffset>43815</wp:posOffset>
                </wp:positionV>
                <wp:extent cx="7019925" cy="1403985"/>
                <wp:effectExtent l="0" t="0" r="9525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99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082B" w:rsidRDefault="006C082B" w:rsidP="00D5532F">
                            <w:r>
                              <w:t xml:space="preserve">   </w:t>
                            </w:r>
                            <w:r>
                              <w:object w:dxaOrig="4121" w:dyaOrig="2359">
                                <v:shape id="_x0000_i1038" type="#_x0000_t75" style="width:179.25pt;height:102.4pt" o:ole="">
                                  <v:imagedata r:id="rId19" o:title=""/>
                                </v:shape>
                                <o:OLEObject Type="Embed" ProgID="ChemDraw.Document.6.0" ShapeID="_x0000_i1038" DrawAspect="Content" ObjectID="_1441014552" r:id="rId20"/>
                              </w:object>
                            </w:r>
                            <w:r>
                              <w:t xml:space="preserve">                                       </w:t>
                            </w:r>
                            <w:r>
                              <w:object w:dxaOrig="2294" w:dyaOrig="2059">
                                <v:shape id="_x0000_i1039" type="#_x0000_t75" style="width:114.7pt;height:102.95pt" o:ole="">
                                  <v:imagedata r:id="rId21" o:title=""/>
                                </v:shape>
                                <o:OLEObject Type="Embed" ProgID="ChemDraw.Document.6.0" ShapeID="_x0000_i1039" DrawAspect="Content" ObjectID="_1441014553" r:id="rId22"/>
                              </w:object>
                            </w:r>
                          </w:p>
                          <w:p w:rsidR="006C082B" w:rsidRDefault="006C082B" w:rsidP="00D5532F"/>
                          <w:p w:rsidR="006C082B" w:rsidRDefault="006C082B" w:rsidP="00D5532F">
                            <w:r>
                              <w:t xml:space="preserve">Name__________________________________              </w:t>
                            </w:r>
                            <w:proofErr w:type="spellStart"/>
                            <w:r>
                              <w:t>Name</w:t>
                            </w:r>
                            <w:proofErr w:type="spellEnd"/>
                            <w:r>
                              <w:t>_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-15.75pt;margin-top:3.45pt;width:552.7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" stroked="f">
                <v:textbox style="mso-fit-shape-to-text:t">
                  <w:txbxContent>
                    <w:p w:rsidR="006C082B" w:rsidRDefault="006C082B" w:rsidP="00D5532F">
                      <w:r>
                        <w:t xml:space="preserve">   </w:t>
                      </w:r>
                      <w:r>
                        <w:object w:dxaOrig="4121" w:dyaOrig="2359">
                          <v:shape id="_x0000_i1038" type="#_x0000_t75" style="width:179.25pt;height:102.4pt" o:ole="">
                            <v:imagedata r:id="rId23" o:title=""/>
                          </v:shape>
                          <o:OLEObject Type="Embed" ProgID="ChemDraw.Document.6.0" ShapeID="_x0000_i1038" DrawAspect="Content" ObjectID="_1441007439" r:id="rId24"/>
                        </w:object>
                      </w:r>
                      <w:r>
                        <w:t xml:space="preserve">                                       </w:t>
                      </w:r>
                      <w:r>
                        <w:object w:dxaOrig="2294" w:dyaOrig="2059">
                          <v:shape id="_x0000_i1039" type="#_x0000_t75" style="width:114.7pt;height:102.95pt" o:ole="">
                            <v:imagedata r:id="rId25" o:title=""/>
                          </v:shape>
                          <o:OLEObject Type="Embed" ProgID="ChemDraw.Document.6.0" ShapeID="_x0000_i1039" DrawAspect="Content" ObjectID="_1441007440" r:id="rId26"/>
                        </w:object>
                      </w:r>
                    </w:p>
                    <w:p w:rsidR="006C082B" w:rsidRDefault="006C082B" w:rsidP="00D5532F"/>
                    <w:p w:rsidR="006C082B" w:rsidRDefault="006C082B" w:rsidP="00D5532F">
                      <w:r>
                        <w:t xml:space="preserve">Name__________________________________              </w:t>
                      </w:r>
                      <w:proofErr w:type="spellStart"/>
                      <w:r>
                        <w:t>Name</w:t>
                      </w:r>
                      <w:proofErr w:type="spellEnd"/>
                      <w:r>
                        <w:t>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rPr>
          <w:szCs w:val="20"/>
        </w:rPr>
      </w:pPr>
      <w:r w:rsidRPr="00BD030F">
        <w:rPr>
          <w:szCs w:val="20"/>
        </w:rPr>
        <w:t xml:space="preserve">            </w:t>
      </w:r>
    </w:p>
    <w:p w:rsidR="00D5532F" w:rsidRPr="00BD030F" w:rsidRDefault="00D5532F" w:rsidP="00D5532F">
      <w:pPr>
        <w:rPr>
          <w:szCs w:val="20"/>
        </w:rPr>
      </w:pPr>
    </w:p>
    <w:p w:rsidR="00D5532F" w:rsidRPr="00BD030F" w:rsidRDefault="006C082B" w:rsidP="00D5532F">
      <w:pPr>
        <w:numPr>
          <w:ilvl w:val="0"/>
          <w:numId w:val="2"/>
        </w:numPr>
        <w:tabs>
          <w:tab w:val="left" w:pos="2160"/>
          <w:tab w:val="left" w:pos="4320"/>
          <w:tab w:val="left" w:pos="6480"/>
        </w:tabs>
        <w:spacing w:after="200" w:line="276" w:lineRule="auto"/>
        <w:contextualSpacing/>
        <w:rPr>
          <w:rFonts w:eastAsia="Times"/>
          <w:szCs w:val="20"/>
        </w:rPr>
      </w:pPr>
      <w:r w:rsidRPr="00BD030F">
        <w:rPr>
          <w:rFonts w:eastAsia="Times"/>
          <w:szCs w:val="20"/>
        </w:rPr>
        <w:t>(</w:t>
      </w:r>
      <w:r w:rsidR="00D5532F" w:rsidRPr="00BD030F">
        <w:rPr>
          <w:rFonts w:eastAsia="Times"/>
          <w:szCs w:val="20"/>
        </w:rPr>
        <w:t>1</w:t>
      </w:r>
      <w:r w:rsidRPr="00BD030F">
        <w:rPr>
          <w:rFonts w:eastAsia="Times"/>
          <w:szCs w:val="20"/>
        </w:rPr>
        <w:t>0</w:t>
      </w:r>
      <w:r w:rsidR="00D5532F" w:rsidRPr="00BD030F">
        <w:rPr>
          <w:rFonts w:eastAsia="Times"/>
          <w:szCs w:val="20"/>
        </w:rPr>
        <w:t xml:space="preserve"> points) Give the major  product(s) for each of the following reactions:</w:t>
      </w:r>
    </w:p>
    <w:p w:rsidR="00D5532F" w:rsidRPr="00BD030F" w:rsidRDefault="004A2918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object w:dxaOrig="9794" w:dyaOrig="6300">
          <v:shape id="_x0000_i1029" type="#_x0000_t75" style="width:489.7pt;height:315pt" o:ole="">
            <v:imagedata r:id="rId27" o:title=""/>
          </v:shape>
          <o:OLEObject Type="Embed" ProgID="ChemDraw.Document.6.0" ShapeID="_x0000_i1029" DrawAspect="Content" ObjectID="_1441014543" r:id="rId28"/>
        </w:object>
      </w:r>
    </w:p>
    <w:p w:rsidR="00D5532F" w:rsidRPr="00BD030F" w:rsidRDefault="00D5532F" w:rsidP="00D5532F">
      <w:pPr>
        <w:tabs>
          <w:tab w:val="left" w:pos="2160"/>
          <w:tab w:val="left" w:pos="4320"/>
          <w:tab w:val="left" w:pos="6480"/>
        </w:tabs>
        <w:rPr>
          <w:rFonts w:eastAsia="Times"/>
          <w:szCs w:val="20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</w:pPr>
      <w:r w:rsidRPr="00BD030F">
        <w:t>(</w:t>
      </w:r>
      <w:r w:rsidR="006C082B" w:rsidRPr="00BD030F">
        <w:t>5</w:t>
      </w:r>
      <w:r w:rsidRPr="00BD030F">
        <w:t xml:space="preserve"> points) Draw the missing substituents on the chair structure below so that it represents the same </w:t>
      </w:r>
      <w:proofErr w:type="spellStart"/>
      <w:r w:rsidRPr="00BD030F">
        <w:rPr>
          <w:i/>
        </w:rPr>
        <w:t>cis</w:t>
      </w:r>
      <w:proofErr w:type="spellEnd"/>
      <w:r w:rsidRPr="00BD030F">
        <w:t xml:space="preserve"> or </w:t>
      </w:r>
      <w:r w:rsidRPr="00BD030F">
        <w:rPr>
          <w:i/>
        </w:rPr>
        <w:t>trans</w:t>
      </w:r>
      <w:r w:rsidRPr="00BD030F">
        <w:t xml:space="preserve"> isomer, draw the most stable form, as the structure on the left. </w:t>
      </w:r>
      <w:r w:rsidRPr="00BD030F">
        <w:rPr>
          <w:i/>
        </w:rPr>
        <w:t>Do not</w:t>
      </w:r>
      <w:r w:rsidRPr="00BD030F">
        <w:t xml:space="preserve"> draw wedged bonds on the chair structure. (methyl is  larger than hydroxyl) (4 </w:t>
      </w:r>
      <w:proofErr w:type="spellStart"/>
      <w:r w:rsidRPr="00BD030F">
        <w:t>pts</w:t>
      </w:r>
      <w:proofErr w:type="spellEnd"/>
      <w:r w:rsidRPr="00BD030F">
        <w:t>)</w:t>
      </w:r>
    </w:p>
    <w:p w:rsidR="00D5532F" w:rsidRPr="00BD030F" w:rsidRDefault="00D5532F" w:rsidP="00D5532F"/>
    <w:p w:rsidR="00D5532F" w:rsidRPr="00BD030F" w:rsidRDefault="00D5532F" w:rsidP="00D5532F"/>
    <w:p w:rsidR="00D5532F" w:rsidRPr="00BD030F" w:rsidRDefault="00D5532F" w:rsidP="00D5532F"/>
    <w:p w:rsidR="00D5532F" w:rsidRPr="00BD030F" w:rsidRDefault="00D5532F" w:rsidP="00D5532F">
      <w:r w:rsidRPr="00BD030F">
        <w:t xml:space="preserve">           </w:t>
      </w:r>
      <w:r w:rsidRPr="00BD030F">
        <w:object w:dxaOrig="2108" w:dyaOrig="1120">
          <v:shape id="_x0000_i1030" type="#_x0000_t75" style="width:105.4pt;height:56pt" o:ole="">
            <v:imagedata r:id="rId29" o:title=""/>
          </v:shape>
          <o:OLEObject Type="Embed" ProgID="ChemDraw.Document.6.0" ShapeID="_x0000_i1030" DrawAspect="Content" ObjectID="_1441014544" r:id="rId30"/>
        </w:object>
      </w:r>
      <w:r w:rsidRPr="00BD030F">
        <w:tab/>
      </w:r>
      <w:r w:rsidRPr="00BD030F">
        <w:tab/>
      </w:r>
      <w:r w:rsidRPr="00BD030F">
        <w:tab/>
      </w:r>
      <w:r w:rsidRPr="00BD030F">
        <w:tab/>
      </w:r>
      <w:r w:rsidRPr="00BD030F">
        <w:tab/>
      </w:r>
      <w:r w:rsidRPr="00BD030F">
        <w:object w:dxaOrig="2871" w:dyaOrig="1152">
          <v:shape id="_x0000_i1031" type="#_x0000_t75" style="width:143.55pt;height:57.6pt" o:ole="">
            <v:imagedata r:id="rId31" o:title=""/>
          </v:shape>
          <o:OLEObject Type="Embed" ProgID="ChemDraw.Document.6.0" ShapeID="_x0000_i1031" DrawAspect="Content" ObjectID="_1441014545" r:id="rId32"/>
        </w:object>
      </w:r>
    </w:p>
    <w:p w:rsidR="00D5532F" w:rsidRPr="00BD030F" w:rsidRDefault="00D5532F" w:rsidP="00D5532F"/>
    <w:p w:rsidR="00D5532F" w:rsidRPr="00BD030F" w:rsidRDefault="00D5532F" w:rsidP="00D5532F"/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</w:pPr>
      <w:r w:rsidRPr="00BD030F">
        <w:lastRenderedPageBreak/>
        <w:t>(</w:t>
      </w:r>
      <w:r w:rsidR="006C082B" w:rsidRPr="00BD030F">
        <w:t>10</w:t>
      </w:r>
      <w:r w:rsidRPr="00BD030F">
        <w:t xml:space="preserve"> points)Write out the reaction mechanism (curved arrows, intermediates, etc.) for the following reaction. </w:t>
      </w:r>
    </w:p>
    <w:p w:rsidR="00D5532F" w:rsidRPr="00BD030F" w:rsidRDefault="00D5532F" w:rsidP="00D5532F">
      <w:r w:rsidRPr="00BD030F">
        <w:object w:dxaOrig="8708" w:dyaOrig="824">
          <v:shape id="_x0000_i1032" type="#_x0000_t75" style="width:431.9pt;height:40.85pt" o:ole="">
            <v:imagedata r:id="rId33" o:title=""/>
          </v:shape>
          <o:OLEObject Type="Embed" ProgID="ChemDraw.Document.6.0" ShapeID="_x0000_i1032" DrawAspect="Content" ObjectID="_1441014546" r:id="rId34"/>
        </w:object>
      </w:r>
    </w:p>
    <w:p w:rsidR="00D5532F" w:rsidRPr="00BD030F" w:rsidRDefault="00D5532F" w:rsidP="00D5532F">
      <w:pPr>
        <w:tabs>
          <w:tab w:val="left" w:pos="2160"/>
          <w:tab w:val="left" w:pos="4320"/>
          <w:tab w:val="left" w:pos="6480"/>
        </w:tabs>
        <w:rPr>
          <w:rFonts w:eastAsia="Times"/>
          <w:szCs w:val="20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rPr>
          <w:rFonts w:eastAsiaTheme="minorEastAsia"/>
          <w:sz w:val="22"/>
          <w:szCs w:val="22"/>
          <w:lang w:eastAsia="ja-JP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6C082B" w:rsidRPr="00BD030F" w:rsidRDefault="006C082B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numPr>
          <w:ilvl w:val="0"/>
          <w:numId w:val="2"/>
        </w:numPr>
        <w:spacing w:after="200" w:line="276" w:lineRule="auto"/>
        <w:contextualSpacing/>
        <w:rPr>
          <w:sz w:val="22"/>
          <w:szCs w:val="22"/>
        </w:rPr>
      </w:pPr>
      <w:r w:rsidRPr="00BD030F">
        <w:t>(</w:t>
      </w:r>
      <w:r w:rsidR="00C273F2" w:rsidRPr="00BD030F">
        <w:t>5</w:t>
      </w:r>
      <w:r w:rsidRPr="00BD030F">
        <w:t xml:space="preserve"> points) </w:t>
      </w:r>
      <w:r w:rsidR="00C273F2" w:rsidRPr="00BD030F">
        <w:t>Rank the following sets in order from highest (1) to lowest (3) value</w:t>
      </w:r>
      <w:r w:rsidR="00BA5264">
        <w:t xml:space="preserve"> </w:t>
      </w:r>
      <w:bookmarkStart w:id="0" w:name="_GoBack"/>
      <w:bookmarkEnd w:id="0"/>
      <w:r w:rsidR="00BA5264">
        <w:t xml:space="preserve">in </w:t>
      </w:r>
      <w:r w:rsidR="00BA5264" w:rsidRPr="00BD030F">
        <w:t>boiling</w:t>
      </w:r>
      <w:r w:rsidR="00BA5264">
        <w:t xml:space="preserve"> point.  E</w:t>
      </w:r>
      <w:r w:rsidR="00C273F2" w:rsidRPr="00BD030F">
        <w:t>xplain what is responsible for the ranking.</w:t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BD030F" w:rsidP="00D5532F">
      <w:pPr>
        <w:ind w:left="720" w:hanging="720"/>
        <w:rPr>
          <w:sz w:val="22"/>
          <w:szCs w:val="22"/>
        </w:rPr>
      </w:pPr>
      <w:r w:rsidRPr="00BD030F">
        <w:rPr>
          <w:noProof/>
          <w:sz w:val="22"/>
          <w:szCs w:val="22"/>
          <w:lang w:eastAsia="ja-JP"/>
        </w:rPr>
        <w:drawing>
          <wp:anchor distT="0" distB="0" distL="114300" distR="114300" simplePos="0" relativeHeight="251663360" behindDoc="0" locked="0" layoutInCell="0" allowOverlap="1" wp14:anchorId="448BEA9E" wp14:editId="46B493E1">
            <wp:simplePos x="0" y="0"/>
            <wp:positionH relativeFrom="column">
              <wp:posOffset>456565</wp:posOffset>
            </wp:positionH>
            <wp:positionV relativeFrom="paragraph">
              <wp:posOffset>143510</wp:posOffset>
            </wp:positionV>
            <wp:extent cx="1400175" cy="68770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30F">
        <w:rPr>
          <w:noProof/>
          <w:sz w:val="22"/>
          <w:szCs w:val="22"/>
          <w:lang w:eastAsia="ja-JP"/>
        </w:rPr>
        <w:drawing>
          <wp:anchor distT="0" distB="0" distL="114300" distR="114300" simplePos="0" relativeHeight="251664384" behindDoc="0" locked="0" layoutInCell="0" allowOverlap="1" wp14:anchorId="457D43DF" wp14:editId="71A1A91C">
            <wp:simplePos x="0" y="0"/>
            <wp:positionH relativeFrom="column">
              <wp:posOffset>2343150</wp:posOffset>
            </wp:positionH>
            <wp:positionV relativeFrom="paragraph">
              <wp:posOffset>77470</wp:posOffset>
            </wp:positionV>
            <wp:extent cx="1123950" cy="753110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030F">
        <w:rPr>
          <w:noProof/>
          <w:lang w:eastAsia="ja-JP"/>
        </w:rPr>
        <w:drawing>
          <wp:anchor distT="0" distB="0" distL="114300" distR="114300" simplePos="0" relativeHeight="251666432" behindDoc="0" locked="0" layoutInCell="0" allowOverlap="1" wp14:anchorId="61E194FA" wp14:editId="261D13C3">
            <wp:simplePos x="0" y="0"/>
            <wp:positionH relativeFrom="column">
              <wp:posOffset>4257675</wp:posOffset>
            </wp:positionH>
            <wp:positionV relativeFrom="paragraph">
              <wp:posOffset>128905</wp:posOffset>
            </wp:positionV>
            <wp:extent cx="1749425" cy="539115"/>
            <wp:effectExtent l="0" t="0" r="317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53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532F" w:rsidRPr="00BD030F">
        <w:rPr>
          <w:sz w:val="22"/>
          <w:szCs w:val="22"/>
        </w:rPr>
        <w:tab/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  <w:r w:rsidRPr="00BD030F">
        <w:rPr>
          <w:sz w:val="22"/>
          <w:szCs w:val="22"/>
        </w:rPr>
        <w:tab/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C273F2" w:rsidP="00D5532F">
      <w:pPr>
        <w:ind w:left="720" w:hanging="720"/>
        <w:rPr>
          <w:sz w:val="22"/>
          <w:szCs w:val="22"/>
        </w:rPr>
      </w:pP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  <w:r w:rsidRPr="00BD030F">
        <w:rPr>
          <w:sz w:val="22"/>
          <w:szCs w:val="22"/>
        </w:rPr>
        <w:tab/>
        <w:t>_________________</w:t>
      </w:r>
      <w:r w:rsidRPr="00BD030F">
        <w:rPr>
          <w:sz w:val="22"/>
          <w:szCs w:val="22"/>
        </w:rPr>
        <w:tab/>
      </w:r>
      <w:r w:rsidRPr="00BD030F">
        <w:rPr>
          <w:sz w:val="22"/>
          <w:szCs w:val="22"/>
        </w:rPr>
        <w:tab/>
        <w:t>__________________</w:t>
      </w:r>
      <w:r w:rsidRPr="00BD030F">
        <w:rPr>
          <w:sz w:val="22"/>
          <w:szCs w:val="22"/>
        </w:rPr>
        <w:tab/>
        <w:t xml:space="preserve">               </w:t>
      </w:r>
      <w:r w:rsidR="00C273F2" w:rsidRPr="00BD030F">
        <w:rPr>
          <w:sz w:val="22"/>
          <w:szCs w:val="22"/>
        </w:rPr>
        <w:t xml:space="preserve">       __________________</w:t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  <w:r w:rsidRPr="00BD030F">
        <w:rPr>
          <w:sz w:val="22"/>
          <w:szCs w:val="22"/>
        </w:rPr>
        <w:t xml:space="preserve"> </w:t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  <w:r w:rsidRPr="00BD030F">
        <w:rPr>
          <w:sz w:val="22"/>
          <w:szCs w:val="22"/>
        </w:rPr>
        <w:t>Explain:</w:t>
      </w: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D5532F" w:rsidP="00D5532F">
      <w:pPr>
        <w:ind w:left="720" w:hanging="720"/>
        <w:rPr>
          <w:sz w:val="22"/>
          <w:szCs w:val="22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tabs>
          <w:tab w:val="left" w:pos="2160"/>
          <w:tab w:val="left" w:pos="4320"/>
          <w:tab w:val="left" w:pos="6480"/>
        </w:tabs>
        <w:jc w:val="both"/>
        <w:rPr>
          <w:rFonts w:eastAsia="Times"/>
          <w:szCs w:val="20"/>
        </w:rPr>
      </w:pPr>
    </w:p>
    <w:p w:rsidR="00D5532F" w:rsidRPr="00BD030F" w:rsidRDefault="00876BA1" w:rsidP="00D5532F">
      <w:pPr>
        <w:numPr>
          <w:ilvl w:val="0"/>
          <w:numId w:val="2"/>
        </w:numPr>
        <w:spacing w:after="200" w:line="276" w:lineRule="auto"/>
        <w:contextualSpacing/>
      </w:pPr>
      <w:r w:rsidRPr="00BD030F">
        <w:t xml:space="preserve"> </w:t>
      </w:r>
      <w:r w:rsidR="00D5532F" w:rsidRPr="00BD030F">
        <w:t xml:space="preserve">(6 points) Draw structures for all of the possible products that result from the following reaction. </w:t>
      </w:r>
    </w:p>
    <w:p w:rsidR="00D5532F" w:rsidRPr="00BD030F" w:rsidRDefault="00D5532F" w:rsidP="00D5532F"/>
    <w:p w:rsidR="00D5532F" w:rsidRPr="00BD030F" w:rsidRDefault="00D5532F" w:rsidP="00D5532F">
      <w:r w:rsidRPr="00BD030F">
        <w:object w:dxaOrig="4928" w:dyaOrig="672">
          <v:shape id="_x0000_i1033" type="#_x0000_t75" style="width:246.4pt;height:33.6pt" o:ole="">
            <v:imagedata r:id="rId38" o:title=""/>
          </v:shape>
          <o:OLEObject Type="Embed" ProgID="ChemDraw.Document.6.0" ShapeID="_x0000_i1033" DrawAspect="Content" ObjectID="_1441014547" r:id="rId39"/>
        </w:objec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00CFE" w:rsidRPr="00BD030F" w:rsidRDefault="00600CFE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00CFE" w:rsidRPr="00BD030F" w:rsidRDefault="00600CFE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00CFE" w:rsidRPr="00BD030F" w:rsidRDefault="00600CFE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600CFE" w:rsidP="00D5532F">
      <w:pPr>
        <w:numPr>
          <w:ilvl w:val="0"/>
          <w:numId w:val="2"/>
        </w:numPr>
        <w:tabs>
          <w:tab w:val="left" w:pos="2880"/>
          <w:tab w:val="left" w:pos="5760"/>
        </w:tabs>
        <w:spacing w:after="200" w:line="276" w:lineRule="auto"/>
        <w:contextualSpacing/>
        <w:jc w:val="both"/>
        <w:rPr>
          <w:rFonts w:eastAsia="Times"/>
          <w:szCs w:val="20"/>
        </w:rPr>
      </w:pPr>
      <w:r w:rsidRPr="00BD030F">
        <w:rPr>
          <w:rFonts w:eastAsia="Times"/>
          <w:szCs w:val="20"/>
        </w:rPr>
        <w:lastRenderedPageBreak/>
        <w:t>(</w:t>
      </w:r>
      <w:r w:rsidR="00C273F2" w:rsidRPr="00BD030F">
        <w:rPr>
          <w:rFonts w:eastAsia="Times"/>
          <w:szCs w:val="20"/>
        </w:rPr>
        <w:t>6</w:t>
      </w:r>
      <w:r w:rsidRPr="00BD030F">
        <w:rPr>
          <w:rFonts w:eastAsia="Times"/>
          <w:szCs w:val="20"/>
        </w:rPr>
        <w:t xml:space="preserve"> points) </w:t>
      </w:r>
      <w:r w:rsidR="00D5532F" w:rsidRPr="00BD030F">
        <w:rPr>
          <w:rFonts w:eastAsia="Times"/>
          <w:szCs w:val="20"/>
        </w:rPr>
        <w:t>Why are alkenes and alkynes more reactive than alkanes?  Use drawings to illustrate your answer.</w:t>
      </w: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C082B" w:rsidRPr="00BD030F" w:rsidRDefault="006C082B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D5532F" w:rsidRPr="00BD030F" w:rsidRDefault="00D5532F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C273F2" w:rsidRPr="00BD030F" w:rsidRDefault="00C273F2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C082B" w:rsidRPr="00BD030F" w:rsidRDefault="006C082B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C082B" w:rsidRPr="00BD030F" w:rsidRDefault="006C082B" w:rsidP="00D5532F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</w:p>
    <w:p w:rsidR="006C082B" w:rsidRPr="00BD030F" w:rsidRDefault="006C082B" w:rsidP="006C082B">
      <w:pPr>
        <w:pStyle w:val="ListParagraph"/>
        <w:numPr>
          <w:ilvl w:val="0"/>
          <w:numId w:val="2"/>
        </w:numPr>
      </w:pPr>
      <w:r w:rsidRPr="00BD030F">
        <w:t xml:space="preserve">(6 points) Indicate whether the compounds in each set are </w:t>
      </w:r>
      <w:r w:rsidRPr="00BD030F">
        <w:rPr>
          <w:b/>
        </w:rPr>
        <w:t xml:space="preserve">constitutional isomers, </w:t>
      </w:r>
      <w:r w:rsidRPr="00BD030F">
        <w:t>the</w:t>
      </w:r>
      <w:r w:rsidRPr="00BD030F">
        <w:rPr>
          <w:b/>
        </w:rPr>
        <w:t xml:space="preserve"> same molecule</w:t>
      </w:r>
      <w:r w:rsidRPr="00BD030F">
        <w:t xml:space="preserve"> or </w:t>
      </w:r>
      <w:r w:rsidRPr="00BD030F">
        <w:rPr>
          <w:b/>
        </w:rPr>
        <w:t>unrelated</w:t>
      </w:r>
      <w:r w:rsidRPr="00BD030F">
        <w:t xml:space="preserve">. </w:t>
      </w:r>
    </w:p>
    <w:p w:rsidR="006C082B" w:rsidRPr="00BD030F" w:rsidRDefault="006C082B" w:rsidP="006C082B"/>
    <w:p w:rsidR="006C082B" w:rsidRPr="00BD030F" w:rsidRDefault="006C082B" w:rsidP="006C082B">
      <w:r w:rsidRPr="00BD030F">
        <w:object w:dxaOrig="5616" w:dyaOrig="423">
          <v:shape id="_x0000_i1034" type="#_x0000_t75" style="width:280.8pt;height:21.15pt" o:ole="">
            <v:imagedata r:id="rId40" o:title=""/>
          </v:shape>
          <o:OLEObject Type="Embed" ProgID="ChemDraw.Document.6.0" ShapeID="_x0000_i1034" DrawAspect="Content" ObjectID="_1441014548" r:id="rId41"/>
        </w:object>
      </w:r>
      <w:r w:rsidRPr="00BD030F">
        <w:t xml:space="preserve">     ______________________</w:t>
      </w:r>
    </w:p>
    <w:p w:rsidR="006C082B" w:rsidRPr="00BD030F" w:rsidRDefault="006C082B" w:rsidP="006C082B"/>
    <w:p w:rsidR="006C082B" w:rsidRPr="00BD030F" w:rsidRDefault="006C082B" w:rsidP="006C082B"/>
    <w:p w:rsidR="006C082B" w:rsidRPr="00BD030F" w:rsidRDefault="006C082B" w:rsidP="006C082B">
      <w:r w:rsidRPr="00BD030F">
        <w:object w:dxaOrig="2672" w:dyaOrig="976">
          <v:shape id="_x0000_i1035" type="#_x0000_t75" style="width:133.6pt;height:48.8pt" o:ole="">
            <v:imagedata r:id="rId42" o:title=""/>
          </v:shape>
          <o:OLEObject Type="Embed" ProgID="ChemDraw.Document.6.0" ShapeID="_x0000_i1035" DrawAspect="Content" ObjectID="_1441014549" r:id="rId43"/>
        </w:object>
      </w:r>
      <w:r w:rsidRPr="00BD030F">
        <w:tab/>
      </w:r>
      <w:r w:rsidRPr="00BD030F">
        <w:tab/>
        <w:t xml:space="preserve">    </w:t>
      </w:r>
      <w:r w:rsidRPr="00BD030F">
        <w:tab/>
      </w:r>
      <w:r w:rsidRPr="00BD030F">
        <w:tab/>
        <w:t xml:space="preserve">              _______________________</w:t>
      </w:r>
    </w:p>
    <w:p w:rsidR="006C082B" w:rsidRPr="00BD030F" w:rsidRDefault="006C082B" w:rsidP="006C082B"/>
    <w:p w:rsidR="006C082B" w:rsidRPr="00BD030F" w:rsidRDefault="006C082B" w:rsidP="006C082B"/>
    <w:p w:rsidR="00D5532F" w:rsidRPr="00BD030F" w:rsidRDefault="006C082B" w:rsidP="006C082B">
      <w:pPr>
        <w:spacing w:after="200" w:line="276" w:lineRule="auto"/>
        <w:rPr>
          <w:rFonts w:eastAsiaTheme="minorEastAsia"/>
          <w:sz w:val="22"/>
          <w:szCs w:val="22"/>
          <w:lang w:eastAsia="ja-JP"/>
        </w:rPr>
      </w:pPr>
      <w:r w:rsidRPr="00BD030F">
        <w:object w:dxaOrig="4332" w:dyaOrig="1080">
          <v:shape id="_x0000_i1036" type="#_x0000_t75" style="width:216.6pt;height:54pt" o:ole="">
            <v:imagedata r:id="rId44" o:title=""/>
          </v:shape>
          <o:OLEObject Type="Embed" ProgID="ChemDraw.Document.6.0" ShapeID="_x0000_i1036" DrawAspect="Content" ObjectID="_1441014550" r:id="rId45"/>
        </w:object>
      </w:r>
      <w:r w:rsidRPr="00BD030F">
        <w:t xml:space="preserve"> </w:t>
      </w:r>
      <w:r w:rsidRPr="00BD030F">
        <w:tab/>
        <w:t xml:space="preserve">               _______________________</w:t>
      </w:r>
    </w:p>
    <w:p w:rsidR="007905FB" w:rsidRDefault="007905FB"/>
    <w:sectPr w:rsidR="007905FB" w:rsidSect="00D553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57A86"/>
    <w:multiLevelType w:val="hybridMultilevel"/>
    <w:tmpl w:val="600E5C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533C9A"/>
    <w:multiLevelType w:val="multilevel"/>
    <w:tmpl w:val="5630D1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32F"/>
    <w:rsid w:val="004A2918"/>
    <w:rsid w:val="005C7F7E"/>
    <w:rsid w:val="00600CFE"/>
    <w:rsid w:val="006C082B"/>
    <w:rsid w:val="007905FB"/>
    <w:rsid w:val="00876BA1"/>
    <w:rsid w:val="00BA5264"/>
    <w:rsid w:val="00BD030F"/>
    <w:rsid w:val="00C273F2"/>
    <w:rsid w:val="00D55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3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553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0C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CFE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C082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53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553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0CF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CFE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6C082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image" Target="media/image70.emf"/><Relationship Id="rId33" Type="http://schemas.openxmlformats.org/officeDocument/2006/relationships/image" Target="media/image11.wmf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0.emf"/><Relationship Id="rId23" Type="http://schemas.openxmlformats.org/officeDocument/2006/relationships/image" Target="media/image60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emf"/><Relationship Id="rId31" Type="http://schemas.openxmlformats.org/officeDocument/2006/relationships/image" Target="media/image10.wmf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F2C12F-DAD1-4959-A7CF-B2C69A0AF5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7</Pages>
  <Words>816</Words>
  <Characters>465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54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3-09-18T20:02:00Z</cp:lastPrinted>
  <dcterms:created xsi:type="dcterms:W3CDTF">2013-09-18T16:54:00Z</dcterms:created>
  <dcterms:modified xsi:type="dcterms:W3CDTF">2013-09-18T20:02:00Z</dcterms:modified>
</cp:coreProperties>
</file>